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7F01" w:rsidRDefault="00AD34F5" w:rsidP="00AD34F5">
      <w:pPr>
        <w:jc w:val="center"/>
      </w:pPr>
      <w:bookmarkStart w:id="0" w:name="_GoBack"/>
      <w:bookmarkEnd w:id="0"/>
      <w:r>
        <w:rPr>
          <w:noProof/>
          <w:lang w:val="en-US"/>
        </w:rPr>
        <w:drawing>
          <wp:inline distT="0" distB="0" distL="0" distR="0">
            <wp:extent cx="1034415" cy="126330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unnamed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6425" cy="1265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9606" w:type="dxa"/>
        <w:tblLook w:val="04A0"/>
      </w:tblPr>
      <w:tblGrid>
        <w:gridCol w:w="456"/>
        <w:gridCol w:w="416"/>
        <w:gridCol w:w="2290"/>
        <w:gridCol w:w="2923"/>
        <w:gridCol w:w="2691"/>
        <w:gridCol w:w="830"/>
      </w:tblGrid>
      <w:tr w:rsidR="00C47B50" w:rsidTr="00E75AB9">
        <w:trPr>
          <w:trHeight w:val="843"/>
        </w:trPr>
        <w:tc>
          <w:tcPr>
            <w:tcW w:w="9606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47B50" w:rsidRPr="006C5E44" w:rsidRDefault="00C47B50" w:rsidP="00BF0B6B">
            <w:pPr>
              <w:jc w:val="center"/>
              <w:rPr>
                <w:b/>
                <w:sz w:val="32"/>
              </w:rPr>
            </w:pPr>
            <w:r w:rsidRPr="006C5E44">
              <w:rPr>
                <w:b/>
                <w:sz w:val="32"/>
              </w:rPr>
              <w:t>Scheme of Valuation/Answer Key</w:t>
            </w:r>
          </w:p>
          <w:p w:rsidR="00C47B50" w:rsidRPr="00493883" w:rsidRDefault="00C47B50" w:rsidP="00BF0B6B">
            <w:pPr>
              <w:rPr>
                <w:b/>
                <w:sz w:val="32"/>
                <w:szCs w:val="32"/>
              </w:rPr>
            </w:pPr>
            <w:r w:rsidRPr="006C5E44">
              <w:rPr>
                <w:rFonts w:ascii="Times New Roman" w:hAnsi="Times New Roman"/>
                <w:sz w:val="28"/>
                <w:szCs w:val="24"/>
              </w:rPr>
              <w:t>(Scheme of evaluation (marks in brackets) and answers of problems/key)</w:t>
            </w:r>
          </w:p>
        </w:tc>
      </w:tr>
      <w:tr w:rsidR="00C47B50" w:rsidTr="00E75AB9">
        <w:trPr>
          <w:trHeight w:val="825"/>
        </w:trPr>
        <w:tc>
          <w:tcPr>
            <w:tcW w:w="9606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47B50" w:rsidRPr="00493883" w:rsidRDefault="00C47B50" w:rsidP="00BF0B6B">
            <w:pPr>
              <w:tabs>
                <w:tab w:val="left" w:pos="0"/>
              </w:tabs>
              <w:spacing w:line="276" w:lineRule="auto"/>
              <w:jc w:val="center"/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en-IN"/>
              </w:rPr>
            </w:pPr>
            <w:r w:rsidRPr="00493883">
              <w:rPr>
                <w:rFonts w:ascii="Times New Roman" w:eastAsiaTheme="minorEastAsia" w:hAnsi="Times New Roman" w:cs="Times New Roman"/>
                <w:b/>
                <w:sz w:val="24"/>
                <w:szCs w:val="24"/>
                <w:lang w:eastAsia="en-IN"/>
              </w:rPr>
              <w:t>APJ ABDUL KALAM TECHNOLOGICAL UNIVERSITY</w:t>
            </w:r>
          </w:p>
          <w:p w:rsidR="00C47B50" w:rsidRPr="00FA21AE" w:rsidRDefault="00C47B50" w:rsidP="00BF0B6B">
            <w:pPr>
              <w:tabs>
                <w:tab w:val="left" w:pos="0"/>
              </w:tabs>
              <w:spacing w:line="276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en-IN"/>
              </w:rPr>
              <w:t>V</w:t>
            </w:r>
            <w:r w:rsidRPr="00242C0D">
              <w:rPr>
                <w:rFonts w:ascii="Times New Roman" w:eastAsiaTheme="minorEastAsia" w:hAnsi="Times New Roman" w:cs="Times New Roman"/>
                <w:sz w:val="24"/>
                <w:szCs w:val="24"/>
                <w:lang w:eastAsia="en-IN"/>
              </w:rPr>
              <w:t xml:space="preserve"> SEMESTER B.TECH DEGREE EXAMINATION,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en-IN"/>
              </w:rPr>
              <w:t>DECEMBER</w:t>
            </w:r>
            <w:r w:rsidRPr="00242C0D">
              <w:rPr>
                <w:rFonts w:ascii="Times New Roman" w:eastAsiaTheme="minorEastAsia" w:hAnsi="Times New Roman" w:cs="Times New Roman"/>
                <w:sz w:val="24"/>
                <w:szCs w:val="24"/>
                <w:lang w:eastAsia="en-IN"/>
              </w:rPr>
              <w:t xml:space="preserve"> 201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en-IN"/>
              </w:rPr>
              <w:t>8</w:t>
            </w:r>
          </w:p>
        </w:tc>
      </w:tr>
      <w:tr w:rsidR="00C47B50" w:rsidTr="00E75AB9">
        <w:tc>
          <w:tcPr>
            <w:tcW w:w="9606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47B50" w:rsidRDefault="00C47B50" w:rsidP="00BF0B6B">
            <w:pPr>
              <w:jc w:val="center"/>
            </w:pPr>
            <w:r w:rsidRPr="00CB4FF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ourse Code: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EE307</w:t>
            </w:r>
          </w:p>
        </w:tc>
      </w:tr>
      <w:tr w:rsidR="00C47B50" w:rsidTr="00E75AB9">
        <w:trPr>
          <w:trHeight w:val="428"/>
        </w:trPr>
        <w:tc>
          <w:tcPr>
            <w:tcW w:w="9606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47B50" w:rsidRDefault="00C47B50" w:rsidP="00BF0B6B">
            <w:pPr>
              <w:jc w:val="center"/>
            </w:pPr>
            <w:r w:rsidRPr="00CB4FF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Course Name: </w:t>
            </w:r>
            <w:r w:rsidRPr="00536CC2">
              <w:rPr>
                <w:rFonts w:ascii="Times New Roman" w:hAnsi="Times New Roman" w:cs="Times New Roman"/>
                <w:b/>
                <w:sz w:val="24"/>
                <w:szCs w:val="24"/>
              </w:rPr>
              <w:t>SIGNAL AND SYSTEMS</w:t>
            </w:r>
          </w:p>
        </w:tc>
      </w:tr>
      <w:tr w:rsidR="00C47B50" w:rsidTr="00E75AB9">
        <w:tc>
          <w:tcPr>
            <w:tcW w:w="3162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47B50" w:rsidRDefault="00C47B50" w:rsidP="00BF0B6B">
            <w:r w:rsidRPr="00CB4FF6">
              <w:rPr>
                <w:rFonts w:ascii="Times New Roman" w:hAnsi="Times New Roman" w:cs="Times New Roman"/>
                <w:sz w:val="24"/>
                <w:szCs w:val="24"/>
              </w:rPr>
              <w:t xml:space="preserve">Max. Marks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2923" w:type="dxa"/>
            <w:tcBorders>
              <w:top w:val="nil"/>
              <w:left w:val="nil"/>
              <w:bottom w:val="nil"/>
              <w:right w:val="nil"/>
            </w:tcBorders>
          </w:tcPr>
          <w:p w:rsidR="00C47B50" w:rsidRDefault="00C47B50" w:rsidP="00BF0B6B"/>
        </w:tc>
        <w:tc>
          <w:tcPr>
            <w:tcW w:w="352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47B50" w:rsidRPr="00CF3239" w:rsidRDefault="00C47B50" w:rsidP="00BF0B6B">
            <w:pPr>
              <w:tabs>
                <w:tab w:val="left" w:pos="0"/>
              </w:tabs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CB4FF6">
              <w:rPr>
                <w:rFonts w:ascii="Times New Roman" w:hAnsi="Times New Roman" w:cs="Times New Roman"/>
                <w:sz w:val="24"/>
                <w:szCs w:val="24"/>
              </w:rPr>
              <w:t xml:space="preserve">Duration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CB4FF6">
              <w:rPr>
                <w:rFonts w:ascii="Times New Roman" w:hAnsi="Times New Roman" w:cs="Times New Roman"/>
                <w:sz w:val="24"/>
                <w:szCs w:val="24"/>
              </w:rPr>
              <w:t xml:space="preserve"> Hours</w:t>
            </w:r>
          </w:p>
        </w:tc>
      </w:tr>
      <w:tr w:rsidR="00C4428C" w:rsidTr="00E75AB9">
        <w:tc>
          <w:tcPr>
            <w:tcW w:w="9606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4428C" w:rsidRDefault="00C4428C" w:rsidP="001E236C">
            <w:pPr>
              <w:jc w:val="center"/>
            </w:pPr>
            <w:r w:rsidRPr="00C320CA">
              <w:rPr>
                <w:rFonts w:ascii="Times New Roman" w:hAnsi="Times New Roman" w:cs="Times New Roman"/>
                <w:b/>
                <w:sz w:val="24"/>
                <w:szCs w:val="24"/>
              </w:rPr>
              <w:t>PART A</w:t>
            </w:r>
          </w:p>
        </w:tc>
      </w:tr>
      <w:tr w:rsidR="001B17B3" w:rsidTr="00E75AB9">
        <w:trPr>
          <w:trHeight w:val="263"/>
        </w:trPr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1B17B3" w:rsidRPr="00777D07" w:rsidRDefault="001B17B3" w:rsidP="001B17B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1B17B3" w:rsidRPr="00777D07" w:rsidRDefault="001B17B3" w:rsidP="001B17B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B17B3" w:rsidRPr="00777D07" w:rsidRDefault="001B17B3" w:rsidP="001B17B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  <w:lang w:eastAsia="en-IN"/>
              </w:rPr>
              <w:t xml:space="preserve">Answer </w:t>
            </w:r>
            <w:r w:rsidRPr="00777D07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  <w:lang w:eastAsia="en-IN"/>
              </w:rPr>
              <w:t>all</w:t>
            </w:r>
            <w:r w:rsidRPr="00777D07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  <w:lang w:eastAsia="en-IN"/>
              </w:rPr>
              <w:t xml:space="preserve"> questions, each carries5 marks</w:t>
            </w:r>
            <w:r w:rsidRPr="00777D07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  <w:lang w:eastAsia="en-IN"/>
              </w:rPr>
              <w:t>.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1B17B3" w:rsidRPr="00777D07" w:rsidRDefault="001B17B3" w:rsidP="001B17B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Marks</w:t>
            </w:r>
          </w:p>
        </w:tc>
      </w:tr>
      <w:tr w:rsidR="001B17B3" w:rsidTr="00E75AB9"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1B17B3" w:rsidRPr="00777D07" w:rsidRDefault="000721B2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1B17B3" w:rsidRPr="00777D07" w:rsidRDefault="001B17B3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Proof - dynamic ----- 1  mark</w:t>
            </w:r>
          </w:p>
          <w:p w:rsidR="00756BF6" w:rsidRPr="00777D07" w:rsidRDefault="00756BF6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Proof – non-causal ----- 2 marks</w:t>
            </w:r>
          </w:p>
          <w:p w:rsidR="00756BF6" w:rsidRPr="00777D07" w:rsidRDefault="00756BF6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Proof – time variant ----- 2 marks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1B17B3" w:rsidRPr="00777D07" w:rsidRDefault="000721B2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(5</w:t>
            </w:r>
            <w:r w:rsidR="001B17B3" w:rsidRPr="00777D0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756BF6" w:rsidRPr="000721B2" w:rsidTr="00E75AB9"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756BF6" w:rsidRDefault="00C45166" w:rsidP="00777D07">
            <w:pPr>
              <w:spacing w:line="276" w:lineRule="auto"/>
              <w:jc w:val="both"/>
              <w:rPr>
                <w:rFonts w:ascii="Times New Roman" w:hAnsi="Times New Roman" w:cs="Times New Roman"/>
                <w:position w:val="-28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t>Laplace transform equation – 2 marks</w:t>
            </w:r>
          </w:p>
          <w:p w:rsidR="00C45166" w:rsidRDefault="00C45166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artial fraction   - 1 marks</w:t>
            </w:r>
          </w:p>
          <w:p w:rsidR="00C45166" w:rsidRPr="00777D07" w:rsidRDefault="00C45166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olution – 2 marks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(5)</w:t>
            </w:r>
          </w:p>
        </w:tc>
      </w:tr>
      <w:tr w:rsidR="00756BF6" w:rsidTr="00E75AB9"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AA1B91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1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pt;height:33.75pt" o:ole="">
                  <v:imagedata r:id="rId9" o:title=""/>
                </v:shape>
                <o:OLEObject Type="Embed" ProgID="Equation.DSMT4" ShapeID="_x0000_i1025" DrawAspect="Content" ObjectID="_1609241201" r:id="rId10"/>
              </w:object>
            </w:r>
            <w:r w:rsidR="00756BF6"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 Derivation ----- 5 marks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(5)</w:t>
            </w:r>
          </w:p>
        </w:tc>
      </w:tr>
      <w:tr w:rsidR="00756BF6" w:rsidRPr="000721B2" w:rsidTr="00E75AB9"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9F1DD8" w:rsidRPr="00777D07" w:rsidRDefault="009F1DD8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300Hz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(5)</w:t>
            </w:r>
          </w:p>
        </w:tc>
      </w:tr>
      <w:tr w:rsidR="00756BF6" w:rsidRPr="000721B2" w:rsidTr="00E75AB9"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5438D8" w:rsidRPr="00777D07" w:rsidRDefault="00441303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580" w:dyaOrig="660">
                <v:shape id="_x0000_i1026" type="#_x0000_t75" style="width:129pt;height:33pt" o:ole="">
                  <v:imagedata r:id="rId11" o:title=""/>
                </v:shape>
                <o:OLEObject Type="Embed" ProgID="Equation.DSMT4" ShapeID="_x0000_i1026" DrawAspect="Content" ObjectID="_1609241202" r:id="rId12"/>
              </w:object>
            </w:r>
            <w:r w:rsidR="005438D8"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 ------ 5 marks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(5)</w:t>
            </w:r>
          </w:p>
        </w:tc>
      </w:tr>
      <w:tr w:rsidR="00756BF6" w:rsidRPr="000721B2" w:rsidTr="00E75AB9"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441303" w:rsidRPr="00777D07" w:rsidRDefault="00441303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Statement : 1 mark    Proof : 4 marks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(5)</w:t>
            </w:r>
          </w:p>
        </w:tc>
      </w:tr>
      <w:tr w:rsidR="00756BF6" w:rsidRPr="000721B2" w:rsidTr="00E75AB9"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39506B" w:rsidRPr="00777D07" w:rsidRDefault="0039506B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Statement : 1 mark  Proof : 4 marks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(5)</w:t>
            </w:r>
          </w:p>
        </w:tc>
      </w:tr>
      <w:tr w:rsidR="00756BF6" w:rsidRPr="000721B2" w:rsidTr="00E75AB9"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4F6CA4" w:rsidRPr="00777D07" w:rsidRDefault="004F6CA4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Explanation of random signals ----- 5 marks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(5)</w:t>
            </w:r>
          </w:p>
        </w:tc>
      </w:tr>
      <w:tr w:rsidR="00756BF6" w:rsidRPr="000721B2" w:rsidTr="00E75AB9">
        <w:tc>
          <w:tcPr>
            <w:tcW w:w="9606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56BF6" w:rsidRPr="00777D07" w:rsidRDefault="00756BF6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b/>
                <w:sz w:val="24"/>
                <w:szCs w:val="24"/>
              </w:rPr>
              <w:t>PART B</w:t>
            </w:r>
          </w:p>
        </w:tc>
      </w:tr>
      <w:tr w:rsidR="00756BF6" w:rsidRPr="000721B2" w:rsidTr="00E75AB9">
        <w:tc>
          <w:tcPr>
            <w:tcW w:w="9606" w:type="dxa"/>
            <w:gridSpan w:val="6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56BF6" w:rsidRPr="00777D07" w:rsidRDefault="00756BF6" w:rsidP="00777D07">
            <w:pPr>
              <w:pStyle w:val="ListParagraph"/>
              <w:spacing w:after="120" w:line="276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Answer any twofull questions, each carries10 marks.</w:t>
            </w:r>
          </w:p>
        </w:tc>
      </w:tr>
      <w:tr w:rsidR="00756BF6" w:rsidRPr="000721B2" w:rsidTr="00E75AB9"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F432CB" w:rsidRPr="00777D07" w:rsidRDefault="0085004B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i) non-periodic T</w:t>
            </w:r>
            <w:r w:rsidRPr="00777D0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=4; T</w:t>
            </w:r>
            <w:r w:rsidRPr="00777D0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=4π; T</w:t>
            </w:r>
            <w:r w:rsidRPr="00777D0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/T</w:t>
            </w:r>
            <w:r w:rsidRPr="00777D0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not rational   ------ 2 marks</w:t>
            </w:r>
          </w:p>
          <w:p w:rsidR="0085004B" w:rsidRPr="00777D07" w:rsidRDefault="0085004B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ii) Periodic N</w:t>
            </w:r>
            <w:r w:rsidRPr="00777D0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=3; N</w:t>
            </w:r>
            <w:r w:rsidRPr="00777D0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=5; N</w:t>
            </w:r>
            <w:r w:rsidRPr="00777D0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/N</w:t>
            </w:r>
            <w:r w:rsidRPr="00777D0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is rational, N=15  ----- 3 marks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756BF6" w:rsidRPr="00777D07" w:rsidRDefault="00756BF6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(5)</w:t>
            </w:r>
          </w:p>
        </w:tc>
      </w:tr>
      <w:tr w:rsidR="00441303" w:rsidRPr="000721B2" w:rsidTr="00E75AB9"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441303" w:rsidRPr="00777D07" w:rsidRDefault="00441303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441303" w:rsidRPr="00777D07" w:rsidRDefault="00441303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441303" w:rsidRPr="00777D07" w:rsidRDefault="00441303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820" w:dyaOrig="380">
                <v:shape id="_x0000_i1027" type="#_x0000_t75" style="width:84.75pt;height:18pt" o:ole="">
                  <v:imagedata r:id="rId13" o:title=""/>
                </v:shape>
                <o:OLEObject Type="Embed" ProgID="Equation.DSMT4" ShapeID="_x0000_i1027" DrawAspect="Content" ObjectID="_1609241203" r:id="rId14"/>
              </w:objec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----- 2 ½  marks   </w:t>
            </w:r>
            <w:r w:rsidRPr="00777D0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320" w:dyaOrig="380">
                <v:shape id="_x0000_i1028" type="#_x0000_t75" style="width:61.5pt;height:18pt" o:ole="">
                  <v:imagedata r:id="rId15" o:title=""/>
                </v:shape>
                <o:OLEObject Type="Embed" ProgID="Equation.DSMT4" ShapeID="_x0000_i1028" DrawAspect="Content" ObjectID="_1609241204" r:id="rId16"/>
              </w:objec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 ----- 2 ½ marks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441303" w:rsidRPr="00777D07" w:rsidRDefault="00441303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(5)</w:t>
            </w:r>
          </w:p>
        </w:tc>
      </w:tr>
      <w:tr w:rsidR="00441303" w:rsidRPr="000721B2" w:rsidTr="00E75AB9"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441303" w:rsidRPr="00777D07" w:rsidRDefault="00441303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441303" w:rsidRPr="00777D07" w:rsidRDefault="00441303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441303" w:rsidRPr="00777D07" w:rsidRDefault="00441303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pole-zero plot ----- 2 marks</w:t>
            </w:r>
          </w:p>
          <w:p w:rsidR="00441303" w:rsidRPr="00777D07" w:rsidRDefault="00441303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360" w:dyaOrig="360">
                <v:shape id="_x0000_i1029" type="#_x0000_t75" style="width:202.5pt;height:16.5pt" o:ole="">
                  <v:imagedata r:id="rId17" o:title=""/>
                </v:shape>
                <o:OLEObject Type="Embed" ProgID="Equation.DSMT4" ShapeID="_x0000_i1029" DrawAspect="Content" ObjectID="_1609241205" r:id="rId18"/>
              </w:objec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----- 2 x 3 = 6 marks</w:t>
            </w:r>
          </w:p>
          <w:p w:rsidR="00441303" w:rsidRPr="00777D07" w:rsidRDefault="00AA1B91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920" w:dyaOrig="360">
                <v:shape id="_x0000_i1030" type="#_x0000_t75" style="width:239.25pt;height:17.25pt" o:ole="">
                  <v:imagedata r:id="rId19" o:title=""/>
                </v:shape>
                <o:OLEObject Type="Embed" ProgID="Equation.DSMT4" ShapeID="_x0000_i1030" DrawAspect="Content" ObjectID="_1609241206" r:id="rId20"/>
              </w:object>
            </w:r>
            <w:r w:rsidR="00441303"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  ------ 2 marks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441303" w:rsidRPr="00777D07" w:rsidRDefault="00441303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(10)</w:t>
            </w:r>
          </w:p>
        </w:tc>
      </w:tr>
      <w:tr w:rsidR="00F77B68" w:rsidRPr="000721B2" w:rsidTr="00E75AB9"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F77B68" w:rsidRPr="00777D07" w:rsidRDefault="00F77B68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F77B68" w:rsidRPr="00777D07" w:rsidRDefault="00F77B68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F77B68" w:rsidRPr="00777D07" w:rsidRDefault="00F77B68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Linear, static, causal ----- 3 marks</w:t>
            </w:r>
          </w:p>
          <w:p w:rsidR="00F77B68" w:rsidRPr="00777D07" w:rsidRDefault="00F77B68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Time variant ----- 2 marks   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F77B68" w:rsidRPr="00777D07" w:rsidRDefault="00F77B68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(5)</w:t>
            </w:r>
          </w:p>
        </w:tc>
      </w:tr>
      <w:tr w:rsidR="00F77B68" w:rsidRPr="000721B2" w:rsidTr="00E75AB9"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F77B68" w:rsidRPr="00777D07" w:rsidRDefault="00F77B68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F77B68" w:rsidRPr="00777D07" w:rsidRDefault="00F77B68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4F6CA4" w:rsidRPr="00777D07" w:rsidRDefault="004F6CA4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20">
                <v:shape id="_x0000_i1031" type="#_x0000_t75" style="width:60.75pt;height:14.25pt" o:ole="">
                  <v:imagedata r:id="rId21" o:title=""/>
                </v:shape>
                <o:OLEObject Type="Embed" ProgID="Equation.DSMT4" ShapeID="_x0000_i1031" DrawAspect="Content" ObjectID="_1609241207" r:id="rId22"/>
              </w:objec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 derivation ------ 2 marks </w:t>
            </w:r>
          </w:p>
          <w:p w:rsidR="004F6CA4" w:rsidRPr="00777D07" w:rsidRDefault="004F6CA4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280" w:dyaOrig="720">
                <v:shape id="_x0000_i1032" type="#_x0000_t75" style="width:59.25pt;height:32.25pt" o:ole="">
                  <v:imagedata r:id="rId23" o:title=""/>
                </v:shape>
                <o:OLEObject Type="Embed" ProgID="Equation.DSMT4" ShapeID="_x0000_i1032" DrawAspect="Content" ObjectID="_1609241208" r:id="rId24"/>
              </w:objec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 derivation  ------ 3 marks      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F77B68" w:rsidRPr="00777D07" w:rsidRDefault="00F77B68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(5)</w:t>
            </w:r>
          </w:p>
        </w:tc>
      </w:tr>
      <w:tr w:rsidR="00A63D3A" w:rsidRPr="000721B2" w:rsidTr="00E75AB9">
        <w:tc>
          <w:tcPr>
            <w:tcW w:w="9606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b/>
                <w:sz w:val="24"/>
                <w:szCs w:val="24"/>
              </w:rPr>
              <w:t>PART C</w:t>
            </w:r>
          </w:p>
        </w:tc>
      </w:tr>
      <w:tr w:rsidR="00A63D3A" w:rsidRPr="000721B2" w:rsidTr="00E75AB9">
        <w:tc>
          <w:tcPr>
            <w:tcW w:w="9606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pStyle w:val="ListParagraph"/>
              <w:spacing w:after="120" w:line="276" w:lineRule="auto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Answer any two full questions, each carries10 marks.</w:t>
            </w:r>
          </w:p>
        </w:tc>
      </w:tr>
      <w:tr w:rsidR="00A63D3A" w:rsidRPr="000721B2" w:rsidTr="00E75AB9"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AA1B9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object w:dxaOrig="5513" w:dyaOrig="1908">
                <v:shape id="_x0000_i1033" type="#_x0000_t75" style="width:233.25pt;height:80.25pt" o:ole="">
                  <v:imagedata r:id="rId25" o:title=""/>
                </v:shape>
                <o:OLEObject Type="Embed" ProgID="SmartDraw.2" ShapeID="_x0000_i1033" DrawAspect="Content" ObjectID="_1609241209" r:id="rId26"/>
              </w:object>
            </w:r>
          </w:p>
          <w:p w:rsidR="00A63D3A" w:rsidRPr="00777D07" w:rsidRDefault="00A63D3A" w:rsidP="00AA1B9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120" w:dyaOrig="320">
                <v:shape id="_x0000_i1034" type="#_x0000_t75" style="width:190.5pt;height:14.25pt" o:ole="">
                  <v:imagedata r:id="rId27" o:title=""/>
                </v:shape>
                <o:OLEObject Type="Embed" ProgID="Equation.DSMT4" ShapeID="_x0000_i1034" DrawAspect="Content" ObjectID="_1609241210" r:id="rId28"/>
              </w:objec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    ------ 1 mark</w:t>
            </w:r>
          </w:p>
          <w:p w:rsidR="00A63D3A" w:rsidRPr="00777D07" w:rsidRDefault="00A63D3A" w:rsidP="00AA1B9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60" w:dyaOrig="620">
                <v:shape id="_x0000_i1035" type="#_x0000_t75" style="width:87.75pt;height:27.75pt" o:ole="">
                  <v:imagedata r:id="rId29" o:title=""/>
                </v:shape>
                <o:OLEObject Type="Embed" ProgID="Equation.DSMT4" ShapeID="_x0000_i1035" DrawAspect="Content" ObjectID="_1609241211" r:id="rId30"/>
              </w:objec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    ------- 1 mark</w:t>
            </w:r>
          </w:p>
          <w:p w:rsidR="00A63D3A" w:rsidRPr="00777D07" w:rsidRDefault="00A63D3A" w:rsidP="00AA1B9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000" w:dyaOrig="740">
                <v:shape id="_x0000_i1036" type="#_x0000_t75" style="width:93.75pt;height:34.5pt" o:ole="">
                  <v:imagedata r:id="rId31" o:title=""/>
                </v:shape>
                <o:OLEObject Type="Embed" ProgID="Equation.DSMT4" ShapeID="_x0000_i1036" DrawAspect="Content" ObjectID="_1609241212" r:id="rId32"/>
              </w:objec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 ------- 1 mark</w:t>
            </w:r>
          </w:p>
          <w:p w:rsidR="00A63D3A" w:rsidRPr="00777D07" w:rsidRDefault="00AA1B91" w:rsidP="00AA1B9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440" w:dyaOrig="740">
                <v:shape id="_x0000_i1037" type="#_x0000_t75" style="width:170.25pt;height:36.75pt" o:ole="">
                  <v:imagedata r:id="rId33" o:title=""/>
                </v:shape>
                <o:OLEObject Type="Embed" ProgID="Equation.DSMT4" ShapeID="_x0000_i1037" DrawAspect="Content" ObjectID="_1609241213" r:id="rId34"/>
              </w:object>
            </w:r>
            <w:r w:rsidR="00A63D3A"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   ------ 3 marks</w:t>
            </w:r>
          </w:p>
          <w:p w:rsidR="00A63D3A" w:rsidRPr="00777D07" w:rsidRDefault="00A63D3A" w:rsidP="00AA1B9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Magnitude spectrum </w:t>
            </w:r>
            <w:r w:rsidRPr="00777D0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40" w:dyaOrig="360">
                <v:shape id="_x0000_i1038" type="#_x0000_t75" style="width:41.25pt;height:15.75pt" o:ole="">
                  <v:imagedata r:id="rId35" o:title=""/>
                </v:shape>
                <o:OLEObject Type="Embed" ProgID="Equation.DSMT4" ShapeID="_x0000_i1038" DrawAspect="Content" ObjectID="_1609241214" r:id="rId36"/>
              </w:objec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   ------ 1 mark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57F3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757F3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A63D3A" w:rsidRPr="000721B2" w:rsidTr="00E75AB9"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40" w:dyaOrig="620">
                <v:shape id="_x0000_i1039" type="#_x0000_t75" style="width:87.75pt;height:29.25pt" o:ole="">
                  <v:imagedata r:id="rId37" o:title=""/>
                </v:shape>
                <o:OLEObject Type="Embed" ProgID="Equation.DSMT4" ShapeID="_x0000_i1039" DrawAspect="Content" ObjectID="_1609241215" r:id="rId38"/>
              </w:objec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------ 1 mark   Proof ------ 2 marks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57F38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757F3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A63D3A" w:rsidRPr="000721B2" w:rsidTr="00E75AB9"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4F6CA4" w:rsidRPr="00777D07" w:rsidRDefault="004F6CA4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Statement ----- 2 marks  Proof ---- 6 marks  aliasing ----- 2 marks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(10)</w:t>
            </w:r>
          </w:p>
        </w:tc>
      </w:tr>
      <w:tr w:rsidR="00A63D3A" w:rsidRPr="000721B2" w:rsidTr="00E75AB9"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640" w:dyaOrig="660">
                <v:shape id="_x0000_i1040" type="#_x0000_t75" style="width:77.25pt;height:31.5pt" o:ole="">
                  <v:imagedata r:id="rId39" o:title=""/>
                </v:shape>
                <o:OLEObject Type="Embed" ProgID="Equation.DSMT4" ShapeID="_x0000_i1040" DrawAspect="Content" ObjectID="_1609241216" r:id="rId40"/>
              </w:objec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------ 2 marks</w:t>
            </w:r>
          </w:p>
          <w:p w:rsidR="00A63D3A" w:rsidRPr="00777D07" w:rsidRDefault="00AA1B91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80" w:dyaOrig="360">
                <v:shape id="_x0000_i1041" type="#_x0000_t75" style="width:75pt;height:19.5pt" o:ole="">
                  <v:imagedata r:id="rId41" o:title=""/>
                </v:shape>
                <o:OLEObject Type="Embed" ProgID="Equation.DSMT4" ShapeID="_x0000_i1041" DrawAspect="Content" ObjectID="_1609241217" r:id="rId42"/>
              </w:object>
            </w:r>
            <w:r w:rsidR="00A63D3A"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------ 1 mark</w:t>
            </w:r>
          </w:p>
          <w:p w:rsidR="00A63D3A" w:rsidRPr="00777D07" w:rsidRDefault="00AA1B91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40" w:dyaOrig="360">
                <v:shape id="_x0000_i1042" type="#_x0000_t75" style="width:102pt;height:18pt" o:ole="">
                  <v:imagedata r:id="rId43" o:title=""/>
                </v:shape>
                <o:OLEObject Type="Embed" ProgID="Equation.DSMT4" ShapeID="_x0000_i1042" DrawAspect="Content" ObjectID="_1609241218" r:id="rId44"/>
              </w:object>
            </w:r>
            <w:r w:rsidR="00A63D3A"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 ------ 2 marks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(5)</w:t>
            </w:r>
          </w:p>
        </w:tc>
      </w:tr>
      <w:tr w:rsidR="00A63D3A" w:rsidRPr="000721B2" w:rsidTr="00E75AB9"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560" w:dyaOrig="320">
                <v:shape id="_x0000_i1043" type="#_x0000_t75" style="width:255.75pt;height:15pt" o:ole="">
                  <v:imagedata r:id="rId45" o:title=""/>
                </v:shape>
                <o:OLEObject Type="Embed" ProgID="Equation.DSMT4" ShapeID="_x0000_i1043" DrawAspect="Content" ObjectID="_1609241219" r:id="rId46"/>
              </w:objec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  or  </w:t>
            </w:r>
            <w:r w:rsidRPr="00777D07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1820" w:dyaOrig="560">
                <v:shape id="_x0000_i1044" type="#_x0000_t75" style="width:84pt;height:25.5pt" o:ole="">
                  <v:imagedata r:id="rId47" o:title=""/>
                </v:shape>
                <o:OLEObject Type="Embed" ProgID="Equation.DSMT4" ShapeID="_x0000_i1044" DrawAspect="Content" ObjectID="_1609241220" r:id="rId48"/>
              </w:objec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---- 5 marks  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(5)</w:t>
            </w:r>
          </w:p>
        </w:tc>
      </w:tr>
      <w:tr w:rsidR="00A63D3A" w:rsidRPr="000721B2" w:rsidTr="00E75AB9">
        <w:tc>
          <w:tcPr>
            <w:tcW w:w="9606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b/>
                <w:sz w:val="24"/>
                <w:szCs w:val="24"/>
              </w:rPr>
              <w:t>PART D</w:t>
            </w:r>
          </w:p>
        </w:tc>
      </w:tr>
      <w:tr w:rsidR="00A63D3A" w:rsidRPr="000721B2" w:rsidTr="00E75AB9">
        <w:tc>
          <w:tcPr>
            <w:tcW w:w="9606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Answer any twofull questions, each carries 10 marks.</w:t>
            </w:r>
          </w:p>
        </w:tc>
      </w:tr>
      <w:tr w:rsidR="00A63D3A" w:rsidRPr="000721B2" w:rsidTr="00E75AB9"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500" w:dyaOrig="680">
                <v:shape id="_x0000_i1045" type="#_x0000_t75" style="width:118.5pt;height:32.25pt" o:ole="">
                  <v:imagedata r:id="rId49" o:title=""/>
                </v:shape>
                <o:OLEObject Type="Embed" ProgID="Equation.DSMT4" ShapeID="_x0000_i1045" DrawAspect="Content" ObjectID="_1609241221" r:id="rId50"/>
              </w:object>
            </w:r>
            <w:r w:rsidRPr="00777D0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 ------ 4 marks</w:t>
            </w:r>
          </w:p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ROC </w:t>
            </w:r>
            <w:r w:rsidRPr="00777D0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20" w:dyaOrig="400">
                <v:shape id="_x0000_i1046" type="#_x0000_t75" style="width:50.25pt;height:21pt" o:ole="">
                  <v:imagedata r:id="rId51" o:title=""/>
                </v:shape>
                <o:OLEObject Type="Embed" ProgID="Equation.DSMT4" ShapeID="_x0000_i1046" DrawAspect="Content" ObjectID="_1609241222" r:id="rId52"/>
              </w:objec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 ------ 2 marks 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(6)</w:t>
            </w:r>
          </w:p>
        </w:tc>
      </w:tr>
      <w:tr w:rsidR="00A63D3A" w:rsidRPr="000721B2" w:rsidTr="00E75AB9"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Statement : 1 mark</w:t>
            </w:r>
            <w:r w:rsidR="004F6CA4"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    P</w: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roof : 3 marks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(4)</w:t>
            </w:r>
          </w:p>
        </w:tc>
      </w:tr>
      <w:tr w:rsidR="00A63D3A" w:rsidRPr="000721B2" w:rsidTr="00E75AB9"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A1B91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000" w:dyaOrig="680">
                <v:shape id="_x0000_i1047" type="#_x0000_t75" style="width:148.5pt;height:33.75pt" o:ole="">
                  <v:imagedata r:id="rId53" o:title=""/>
                </v:shape>
                <o:OLEObject Type="Embed" ProgID="Equation.DSMT4" ShapeID="_x0000_i1047" DrawAspect="Content" ObjectID="_1609241223" r:id="rId54"/>
              </w:object>
            </w:r>
            <w:r w:rsidR="00A63D3A" w:rsidRPr="00777D0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   ------ 3 marks</w:t>
            </w:r>
          </w:p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3120" w:dyaOrig="560">
                <v:shape id="_x0000_i1048" type="#_x0000_t75" style="width:152.25pt;height:27pt" o:ole="">
                  <v:imagedata r:id="rId55" o:title=""/>
                </v:shape>
                <o:OLEObject Type="Embed" ProgID="Equation.DSMT4" ShapeID="_x0000_i1048" DrawAspect="Content" ObjectID="_1609241224" r:id="rId56"/>
              </w:objec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   ------ 4 marks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(7)</w:t>
            </w:r>
          </w:p>
        </w:tc>
      </w:tr>
      <w:tr w:rsidR="00A63D3A" w:rsidRPr="000721B2" w:rsidTr="00E75AB9"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340" w:dyaOrig="360">
                <v:shape id="_x0000_i1049" type="#_x0000_t75" style="width:65.25pt;height:17.25pt" o:ole="">
                  <v:imagedata r:id="rId57" o:title=""/>
                </v:shape>
                <o:OLEObject Type="Embed" ProgID="Equation.DSMT4" ShapeID="_x0000_i1049" DrawAspect="Content" ObjectID="_1609241225" r:id="rId58"/>
              </w:object>
            </w: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 xml:space="preserve">  ----- 3 marks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(3)</w:t>
            </w:r>
          </w:p>
        </w:tc>
      </w:tr>
      <w:tr w:rsidR="00A63D3A" w:rsidRPr="000721B2" w:rsidTr="00E75AB9"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a)</w:t>
            </w: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560" w:dyaOrig="720">
                <v:shape id="_x0000_i1050" type="#_x0000_t75" style="width:73.5pt;height:33.75pt" o:ole="">
                  <v:imagedata r:id="rId59" o:title=""/>
                </v:shape>
                <o:OLEObject Type="Embed" ProgID="Equation.DSMT4" ShapeID="_x0000_i1050" DrawAspect="Content" ObjectID="_1609241226" r:id="rId60"/>
              </w:object>
            </w:r>
            <w:r w:rsidRPr="00777D0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    ------- 3 marks</w:t>
            </w:r>
          </w:p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299" w:dyaOrig="560">
                <v:shape id="_x0000_i1051" type="#_x0000_t75" style="width:112.5pt;height:27pt" o:ole="">
                  <v:imagedata r:id="rId61" o:title=""/>
                </v:shape>
                <o:OLEObject Type="Embed" ProgID="Equation.DSMT4" ShapeID="_x0000_i1051" DrawAspect="Content" ObjectID="_1609241227" r:id="rId62"/>
              </w:object>
            </w:r>
            <w:r w:rsidRPr="00777D0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t xml:space="preserve"> ------- 2 marks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(5)</w:t>
            </w:r>
          </w:p>
        </w:tc>
      </w:tr>
      <w:tr w:rsidR="00A63D3A" w:rsidRPr="000721B2" w:rsidTr="00E75AB9"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6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b)</w:t>
            </w:r>
          </w:p>
        </w:tc>
        <w:tc>
          <w:tcPr>
            <w:tcW w:w="790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777D07" w:rsidRPr="00777D07" w:rsidRDefault="00777D07" w:rsidP="00777D07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Classification of non-linearities with explanation ----- 5 marks</w:t>
            </w:r>
          </w:p>
        </w:tc>
        <w:tc>
          <w:tcPr>
            <w:tcW w:w="830" w:type="dxa"/>
            <w:tcBorders>
              <w:top w:val="nil"/>
              <w:left w:val="nil"/>
              <w:bottom w:val="nil"/>
              <w:right w:val="nil"/>
            </w:tcBorders>
          </w:tcPr>
          <w:p w:rsidR="00A63D3A" w:rsidRPr="00777D07" w:rsidRDefault="00A63D3A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77D07">
              <w:rPr>
                <w:rFonts w:ascii="Times New Roman" w:hAnsi="Times New Roman" w:cs="Times New Roman"/>
                <w:sz w:val="24"/>
                <w:szCs w:val="24"/>
              </w:rPr>
              <w:t>(5)</w:t>
            </w:r>
          </w:p>
        </w:tc>
      </w:tr>
      <w:tr w:rsidR="00A63D3A" w:rsidTr="00E75AB9">
        <w:tc>
          <w:tcPr>
            <w:tcW w:w="9606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A63D3A" w:rsidRPr="00F718CC" w:rsidRDefault="00A63D3A" w:rsidP="00777D07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718CC">
              <w:rPr>
                <w:rFonts w:ascii="Times New Roman" w:hAnsi="Times New Roman" w:cs="Times New Roman"/>
                <w:sz w:val="24"/>
                <w:szCs w:val="24"/>
              </w:rPr>
              <w:t>****</w:t>
            </w:r>
          </w:p>
        </w:tc>
      </w:tr>
    </w:tbl>
    <w:p w:rsidR="0017398E" w:rsidRDefault="0017398E" w:rsidP="00AA1B91"/>
    <w:sectPr w:rsidR="0017398E" w:rsidSect="0017398E">
      <w:headerReference w:type="even" r:id="rId63"/>
      <w:headerReference w:type="default" r:id="rId64"/>
      <w:headerReference w:type="first" r:id="rId65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C058C" w:rsidRDefault="003C058C" w:rsidP="00AD34F5">
      <w:pPr>
        <w:spacing w:after="0" w:line="240" w:lineRule="auto"/>
      </w:pPr>
      <w:r>
        <w:separator/>
      </w:r>
    </w:p>
  </w:endnote>
  <w:endnote w:type="continuationSeparator" w:id="1">
    <w:p w:rsidR="003C058C" w:rsidRDefault="003C058C" w:rsidP="00AD34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C058C" w:rsidRDefault="003C058C" w:rsidP="00AD34F5">
      <w:pPr>
        <w:spacing w:after="0" w:line="240" w:lineRule="auto"/>
      </w:pPr>
      <w:r>
        <w:separator/>
      </w:r>
    </w:p>
  </w:footnote>
  <w:footnote w:type="continuationSeparator" w:id="1">
    <w:p w:rsidR="003C058C" w:rsidRDefault="003C058C" w:rsidP="00AD34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34F5" w:rsidRDefault="00D6400B">
    <w:pPr>
      <w:pStyle w:val="Header"/>
    </w:pPr>
    <w:r w:rsidRPr="00D6400B">
      <w:rPr>
        <w:noProof/>
        <w:lang w:eastAsia="en-I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89672" o:spid="_x0000_s2050" type="#_x0000_t75" style="position:absolute;margin-left:0;margin-top:0;width:352.5pt;height:430.5pt;z-index:-251657216;mso-position-horizontal:center;mso-position-horizontal-relative:margin;mso-position-vertical:center;mso-position-vertical-relative:margin" o:allowincell="f">
          <v:imagedata r:id="rId1" o:title="unnamed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34F5" w:rsidRDefault="00AD34F5">
    <w:pPr>
      <w:pStyle w:val="Header"/>
    </w:pPr>
    <w:r w:rsidRPr="00AD34F5">
      <w:t>R5986</w:t>
    </w:r>
    <w:r w:rsidR="00D6400B" w:rsidRPr="00D6400B">
      <w:rPr>
        <w:noProof/>
        <w:lang w:eastAsia="en-I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89673" o:spid="_x0000_s2051" type="#_x0000_t75" style="position:absolute;margin-left:0;margin-top:0;width:352.5pt;height:430.5pt;z-index:-251656192;mso-position-horizontal:center;mso-position-horizontal-relative:margin;mso-position-vertical:center;mso-position-vertical-relative:margin" o:allowincell="f">
          <v:imagedata r:id="rId1" o:title="unnamed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34F5" w:rsidRDefault="00D6400B">
    <w:pPr>
      <w:pStyle w:val="Header"/>
    </w:pPr>
    <w:r w:rsidRPr="00D6400B">
      <w:rPr>
        <w:noProof/>
        <w:lang w:eastAsia="en-IN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389671" o:spid="_x0000_s2049" type="#_x0000_t75" style="position:absolute;margin-left:0;margin-top:0;width:352.5pt;height:430.5pt;z-index:-251658240;mso-position-horizontal:center;mso-position-horizontal-relative:margin;mso-position-vertical:center;mso-position-vertical-relative:margin" o:allowincell="f">
          <v:imagedata r:id="rId1" o:title="unnamed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F080ED5"/>
    <w:multiLevelType w:val="hybridMultilevel"/>
    <w:tmpl w:val="8C48145C"/>
    <w:lvl w:ilvl="0" w:tplc="704EFE9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95520A"/>
    <w:rsid w:val="000171F4"/>
    <w:rsid w:val="000222F1"/>
    <w:rsid w:val="00032289"/>
    <w:rsid w:val="000537A6"/>
    <w:rsid w:val="000721B2"/>
    <w:rsid w:val="00077C93"/>
    <w:rsid w:val="00085C2F"/>
    <w:rsid w:val="000C1EDA"/>
    <w:rsid w:val="000E5ACB"/>
    <w:rsid w:val="0013614E"/>
    <w:rsid w:val="0017398E"/>
    <w:rsid w:val="00174C56"/>
    <w:rsid w:val="001B17B3"/>
    <w:rsid w:val="001E650D"/>
    <w:rsid w:val="00274B7A"/>
    <w:rsid w:val="002B0B1D"/>
    <w:rsid w:val="00325C7C"/>
    <w:rsid w:val="00351E7F"/>
    <w:rsid w:val="00374874"/>
    <w:rsid w:val="003905E1"/>
    <w:rsid w:val="00392796"/>
    <w:rsid w:val="00392B64"/>
    <w:rsid w:val="0039506B"/>
    <w:rsid w:val="003A0D20"/>
    <w:rsid w:val="003B79B0"/>
    <w:rsid w:val="003C058C"/>
    <w:rsid w:val="003D7CE3"/>
    <w:rsid w:val="003E7887"/>
    <w:rsid w:val="003F56E2"/>
    <w:rsid w:val="00417204"/>
    <w:rsid w:val="00440615"/>
    <w:rsid w:val="00441303"/>
    <w:rsid w:val="00480D37"/>
    <w:rsid w:val="00492F2A"/>
    <w:rsid w:val="00493883"/>
    <w:rsid w:val="004C19CA"/>
    <w:rsid w:val="004F2B11"/>
    <w:rsid w:val="004F6CA4"/>
    <w:rsid w:val="005026D4"/>
    <w:rsid w:val="00507DAD"/>
    <w:rsid w:val="005438D8"/>
    <w:rsid w:val="00566985"/>
    <w:rsid w:val="006469FB"/>
    <w:rsid w:val="00650D08"/>
    <w:rsid w:val="00652061"/>
    <w:rsid w:val="00677550"/>
    <w:rsid w:val="00682073"/>
    <w:rsid w:val="00695DF6"/>
    <w:rsid w:val="006D62CF"/>
    <w:rsid w:val="006F0DB6"/>
    <w:rsid w:val="00700FA4"/>
    <w:rsid w:val="0072104B"/>
    <w:rsid w:val="00732CA6"/>
    <w:rsid w:val="00756BF6"/>
    <w:rsid w:val="00757F38"/>
    <w:rsid w:val="0076050B"/>
    <w:rsid w:val="007650AD"/>
    <w:rsid w:val="00777D07"/>
    <w:rsid w:val="00777F01"/>
    <w:rsid w:val="007B292D"/>
    <w:rsid w:val="008011F3"/>
    <w:rsid w:val="0085004B"/>
    <w:rsid w:val="00872528"/>
    <w:rsid w:val="008A5A76"/>
    <w:rsid w:val="008B21ED"/>
    <w:rsid w:val="008B315B"/>
    <w:rsid w:val="008B7E85"/>
    <w:rsid w:val="008C744F"/>
    <w:rsid w:val="008F5975"/>
    <w:rsid w:val="009017E0"/>
    <w:rsid w:val="00931F60"/>
    <w:rsid w:val="00935557"/>
    <w:rsid w:val="0095520A"/>
    <w:rsid w:val="009A009D"/>
    <w:rsid w:val="009B0731"/>
    <w:rsid w:val="009F1DD8"/>
    <w:rsid w:val="009F3AF8"/>
    <w:rsid w:val="00A0698D"/>
    <w:rsid w:val="00A131F7"/>
    <w:rsid w:val="00A538CA"/>
    <w:rsid w:val="00A63D3A"/>
    <w:rsid w:val="00A655CC"/>
    <w:rsid w:val="00AA0219"/>
    <w:rsid w:val="00AA1B91"/>
    <w:rsid w:val="00AB0791"/>
    <w:rsid w:val="00AC5AF5"/>
    <w:rsid w:val="00AD34F5"/>
    <w:rsid w:val="00B00098"/>
    <w:rsid w:val="00B26FD3"/>
    <w:rsid w:val="00B32D43"/>
    <w:rsid w:val="00B370C7"/>
    <w:rsid w:val="00BA65FE"/>
    <w:rsid w:val="00C366E9"/>
    <w:rsid w:val="00C4428C"/>
    <w:rsid w:val="00C45166"/>
    <w:rsid w:val="00C47B50"/>
    <w:rsid w:val="00CF3239"/>
    <w:rsid w:val="00D57F08"/>
    <w:rsid w:val="00D6400B"/>
    <w:rsid w:val="00D805BD"/>
    <w:rsid w:val="00DF1597"/>
    <w:rsid w:val="00E66357"/>
    <w:rsid w:val="00E75AB9"/>
    <w:rsid w:val="00F11DAD"/>
    <w:rsid w:val="00F432CB"/>
    <w:rsid w:val="00F718CC"/>
    <w:rsid w:val="00F77B68"/>
    <w:rsid w:val="00F800E4"/>
    <w:rsid w:val="00F84E79"/>
    <w:rsid w:val="00F91E2E"/>
    <w:rsid w:val="00F9545C"/>
    <w:rsid w:val="00FA21AE"/>
    <w:rsid w:val="00FA7D80"/>
    <w:rsid w:val="00FD0384"/>
    <w:rsid w:val="00FF70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398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5520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5520A"/>
    <w:pPr>
      <w:ind w:left="720"/>
      <w:contextualSpacing/>
    </w:pPr>
    <w:rPr>
      <w:rFonts w:eastAsiaTheme="minorEastAsia"/>
      <w:lang w:eastAsia="en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552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520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D34F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34F5"/>
  </w:style>
  <w:style w:type="paragraph" w:styleId="Footer">
    <w:name w:val="footer"/>
    <w:basedOn w:val="Normal"/>
    <w:link w:val="FooterChar"/>
    <w:uiPriority w:val="99"/>
    <w:unhideWhenUsed/>
    <w:rsid w:val="00AD34F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34F5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header" Target="header2.xml"/><Relationship Id="rId8" Type="http://schemas.openxmlformats.org/officeDocument/2006/relationships/image" Target="media/image1.jpeg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9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CA33AA-732D-464B-8C27-D3BCBE3F8A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03</Words>
  <Characters>230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6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camp.officer</cp:lastModifiedBy>
  <cp:revision>1</cp:revision>
  <cp:lastPrinted>2018-11-16T11:50:00Z</cp:lastPrinted>
  <dcterms:created xsi:type="dcterms:W3CDTF">2018-12-19T08:02:00Z</dcterms:created>
  <dcterms:modified xsi:type="dcterms:W3CDTF">2019-01-17T09:10:00Z</dcterms:modified>
</cp:coreProperties>
</file>